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7EDD" w:rsidRPr="00A05583" w:rsidRDefault="00BB7EDD" w:rsidP="00BB7ED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7728" behindDoc="1" locked="0" layoutInCell="1" allowOverlap="1" wp14:anchorId="2FFE26B6" wp14:editId="441FF2FA">
            <wp:simplePos x="0" y="0"/>
            <wp:positionH relativeFrom="margin">
              <wp:posOffset>62727</wp:posOffset>
            </wp:positionH>
            <wp:positionV relativeFrom="paragraph">
              <wp:posOffset>-103174</wp:posOffset>
            </wp:positionV>
            <wp:extent cx="257810" cy="217805"/>
            <wp:effectExtent l="19050" t="0" r="27940" b="8699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40"/>
          <w:szCs w:val="40"/>
          <w:rtl/>
          <w:lang w:bidi="ar-DZ"/>
        </w:rPr>
        <w:t>ا</w:t>
      </w:r>
      <w:r w:rsidRPr="00970C69">
        <w:rPr>
          <w:rFonts w:cs="Traditional Arabic" w:hint="cs"/>
          <w:b/>
          <w:bCs/>
          <w:sz w:val="40"/>
          <w:szCs w:val="40"/>
          <w:rtl/>
          <w:lang w:bidi="ar-DZ"/>
        </w:rPr>
        <w:t>لجمهورية الجزائرية الديمقراطية الشعبية</w:t>
      </w:r>
    </w:p>
    <w:p w:rsidR="00BB7EDD" w:rsidRPr="004A167B" w:rsidRDefault="00BB7EDD" w:rsidP="00246E2B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Traditional Arabic"/>
          <w:b/>
          <w:bCs/>
          <w:sz w:val="14"/>
          <w:szCs w:val="14"/>
          <w:rtl/>
          <w:lang w:bidi="ar-DZ"/>
        </w:rPr>
      </w:pPr>
      <w:r w:rsidRPr="004E67E8">
        <w:rPr>
          <w:rFonts w:cs="Traditional Arabic"/>
          <w:b/>
          <w:bCs/>
          <w:noProof/>
          <w:sz w:val="36"/>
          <w:szCs w:val="36"/>
          <w:lang w:eastAsia="fr-FR"/>
        </w:rPr>
        <w:drawing>
          <wp:anchor distT="0" distB="0" distL="114300" distR="114300" simplePos="0" relativeHeight="251654656" behindDoc="0" locked="0" layoutInCell="1" allowOverlap="1" wp14:anchorId="18B93903" wp14:editId="14CCF9EA">
            <wp:simplePos x="0" y="0"/>
            <wp:positionH relativeFrom="margin">
              <wp:posOffset>2931160</wp:posOffset>
            </wp:positionH>
            <wp:positionV relativeFrom="margin">
              <wp:posOffset>578831</wp:posOffset>
            </wp:positionV>
            <wp:extent cx="698500" cy="591127"/>
            <wp:effectExtent l="0" t="0" r="635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59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وزارة التربية الوطنية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Start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="001A466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End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                </w:t>
      </w:r>
      <w:r w:rsidR="00246E2B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C45E0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4A167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مديرية التربية لولاية </w:t>
      </w:r>
      <w:r w:rsidR="004A167B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</w:t>
      </w:r>
    </w:p>
    <w:p w:rsidR="00BB7EDD" w:rsidRPr="004A167B" w:rsidRDefault="00492091" w:rsidP="00BB7ED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Arabic Transparent"/>
          <w:b/>
          <w:bCs/>
          <w:sz w:val="14"/>
          <w:szCs w:val="1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تقويم تشخيصي لبداية السنة</w:t>
      </w:r>
      <w:r w:rsidR="00BB7EDD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</w:t>
      </w:r>
      <w:r w:rsidR="00BA4EC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6A011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C45E0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4A167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ثانوية </w:t>
      </w:r>
      <w:r w:rsidR="004A167B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...............................</w:t>
      </w:r>
    </w:p>
    <w:p w:rsidR="00BB7EDD" w:rsidRPr="00250221" w:rsidRDefault="001A4669" w:rsidP="00492091">
      <w:pPr>
        <w:pStyle w:val="En-tte"/>
        <w:tabs>
          <w:tab w:val="clear" w:pos="4536"/>
          <w:tab w:val="clear" w:pos="9072"/>
          <w:tab w:val="left" w:pos="708"/>
          <w:tab w:val="left" w:pos="1416"/>
          <w:tab w:val="left" w:pos="2124"/>
          <w:tab w:val="left" w:pos="8481"/>
          <w:tab w:val="left" w:pos="8623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الشعبة</w:t>
      </w:r>
      <w:r w:rsidR="00BB7EDD" w:rsidRPr="00250221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C45E09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جذع مشترك علوم وتكنولوجيا</w:t>
      </w:r>
      <w:r w:rsidR="00BB7EDD" w:rsidRPr="006922E6"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  <w:t xml:space="preserve">     </w:t>
      </w:r>
      <w:r w:rsidR="00E606AE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      </w:t>
      </w:r>
      <w:r w:rsidR="006922E6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        </w:t>
      </w:r>
      <w:r w:rsidR="00C45E09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            </w:t>
      </w:r>
      <w:r w:rsidR="00E606AE" w:rsidRPr="006922E6"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  <w:t xml:space="preserve">                                                      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3</w:t>
      </w:r>
      <w:r w:rsidR="00BB7EDD"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20</w:t>
      </w:r>
      <w:r w:rsidR="00BB7EDD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4</w:t>
      </w:r>
    </w:p>
    <w:p w:rsidR="00BB7EDD" w:rsidRPr="000D797B" w:rsidRDefault="00BB7EDD" w:rsidP="00BB7ED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cs="Traditional Arabic"/>
          <w:b/>
          <w:bCs/>
          <w:sz w:val="4"/>
          <w:szCs w:val="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الرياضيات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</w:t>
      </w:r>
      <w:r w:rsidR="001A466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لم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ـ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دة: </w:t>
      </w:r>
      <w:r w:rsidRPr="00B416DC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4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ـا </w:t>
      </w:r>
    </w:p>
    <w:p w:rsidR="00DB29EA" w:rsidRDefault="00DB29EA" w:rsidP="00C45E0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C45E09" w:rsidRDefault="00C45E09" w:rsidP="00DB29EA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0E1A62">
        <w:rPr>
          <w:rFonts w:ascii="Simplified Arabic" w:hAnsi="Simplified Arabic" w:cs="Simplified Arabic"/>
          <w:b/>
          <w:bCs/>
          <w:color w:val="0000FF"/>
          <w:sz w:val="28"/>
          <w:szCs w:val="28"/>
          <w:rtl/>
          <w:lang w:bidi="ar-DZ"/>
        </w:rPr>
        <w:t>:</w:t>
      </w:r>
      <w:r w:rsidR="000E1A62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(طبيعة الأعداد)</w:t>
      </w:r>
    </w:p>
    <w:p w:rsidR="00573D0A" w:rsidRDefault="00573D0A" w:rsidP="00573D0A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3D0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عين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أعداد الطبيعية</w:t>
      </w:r>
      <w:r w:rsidR="008E4FF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 الصحيح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العشرية من بين الأعداد التالية:</w:t>
      </w:r>
    </w:p>
    <w:p w:rsidR="008E4FF3" w:rsidRPr="00E512B9" w:rsidRDefault="008E4FF3" w:rsidP="00DB29EA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   </w:t>
      </w:r>
      <w:r w:rsidR="00A2699E" w:rsidRPr="00A2699E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16.3pt" o:ole="">
            <v:imagedata r:id="rId8" o:title=""/>
          </v:shape>
          <o:OLEObject Type="Embed" ProgID="Equation.DSMT4" ShapeID="_x0000_i1025" DrawAspect="Content" ObjectID="_1755166228" r:id="rId9"/>
        </w:object>
      </w:r>
      <w:r>
        <w:rPr>
          <w:rFonts w:hint="cs"/>
          <w:rtl/>
        </w:rPr>
        <w:t xml:space="preserve"> 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 </w:t>
      </w:r>
      <w:r w:rsidRPr="008E4FF3">
        <w:rPr>
          <w:position w:val="-4"/>
        </w:rPr>
        <w:object w:dxaOrig="480" w:dyaOrig="260">
          <v:shape id="_x0000_i1026" type="#_x0000_t75" style="width:23.8pt;height:13.15pt" o:ole="">
            <v:imagedata r:id="rId10" o:title=""/>
          </v:shape>
          <o:OLEObject Type="Embed" ProgID="Equation.DSMT4" ShapeID="_x0000_i1026" DrawAspect="Content" ObjectID="_1755166229" r:id="rId1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 </w:t>
      </w:r>
      <w:r w:rsidRPr="004E75B6">
        <w:rPr>
          <w:position w:val="-8"/>
        </w:rPr>
        <w:object w:dxaOrig="400" w:dyaOrig="380">
          <v:shape id="_x0000_i1027" type="#_x0000_t75" style="width:20.05pt;height:18.8pt" o:ole="">
            <v:imagedata r:id="rId12" o:title=""/>
          </v:shape>
          <o:OLEObject Type="Embed" ProgID="Equation.DSMT4" ShapeID="_x0000_i1027" DrawAspect="Content" ObjectID="_1755166230" r:id="rId1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</w:t>
      </w:r>
      <w:r w:rsidR="00A2699E" w:rsidRPr="00A2699E">
        <w:rPr>
          <w:position w:val="-12"/>
        </w:rPr>
        <w:object w:dxaOrig="700" w:dyaOrig="420">
          <v:shape id="_x0000_i1028" type="#_x0000_t75" style="width:35.05pt;height:21.3pt" o:ole="">
            <v:imagedata r:id="rId14" o:title=""/>
          </v:shape>
          <o:OLEObject Type="Embed" ProgID="Equation.DSMT4" ShapeID="_x0000_i1028" DrawAspect="Content" ObjectID="_1755166231" r:id="rId15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</w:t>
      </w:r>
      <w:r w:rsidRPr="004E75B6">
        <w:rPr>
          <w:position w:val="-26"/>
        </w:rPr>
        <w:object w:dxaOrig="480" w:dyaOrig="680">
          <v:shape id="_x0000_i1029" type="#_x0000_t75" style="width:24.4pt;height:33.8pt" o:ole="">
            <v:imagedata r:id="rId16" o:title=""/>
          </v:shape>
          <o:OLEObject Type="Embed" ProgID="Equation.DSMT4" ShapeID="_x0000_i1029" DrawAspect="Content" ObjectID="_1755166232" r:id="rId1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</w:t>
      </w:r>
      <w:r w:rsidR="00A2699E" w:rsidRPr="00A2699E">
        <w:rPr>
          <w:position w:val="-10"/>
        </w:rPr>
        <w:object w:dxaOrig="1060" w:dyaOrig="320">
          <v:shape id="_x0000_i1030" type="#_x0000_t75" style="width:52.6pt;height:16.3pt" o:ole="">
            <v:imagedata r:id="rId18" o:title=""/>
          </v:shape>
          <o:OLEObject Type="Embed" ProgID="Equation.DSMT4" ShapeID="_x0000_i1030" DrawAspect="Content" ObjectID="_1755166233" r:id="rId1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</w:t>
      </w:r>
      <w:r w:rsidR="00A2699E" w:rsidRPr="004E75B6">
        <w:rPr>
          <w:position w:val="-26"/>
        </w:rPr>
        <w:object w:dxaOrig="360" w:dyaOrig="680">
          <v:shape id="_x0000_i1031" type="#_x0000_t75" style="width:18.15pt;height:33.8pt" o:ole="">
            <v:imagedata r:id="rId20" o:title=""/>
          </v:shape>
          <o:OLEObject Type="Embed" ProgID="Equation.DSMT4" ShapeID="_x0000_i1031" DrawAspect="Content" ObjectID="_1755166234" r:id="rId2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A2699E">
        <w:rPr>
          <w:rFonts w:ascii="Simplified Arabic" w:hAnsi="Simplified Arabic" w:cs="Simplified Arabic" w:hint="cs"/>
          <w:sz w:val="28"/>
          <w:szCs w:val="28"/>
          <w:rtl/>
        </w:rPr>
        <w:t xml:space="preserve"> ،  </w:t>
      </w:r>
      <w:r w:rsidR="00A2699E" w:rsidRPr="004E75B6">
        <w:rPr>
          <w:position w:val="-26"/>
        </w:rPr>
        <w:object w:dxaOrig="520" w:dyaOrig="680">
          <v:shape id="_x0000_i1032" type="#_x0000_t75" style="width:26.3pt;height:33.8pt" o:ole="">
            <v:imagedata r:id="rId22" o:title=""/>
          </v:shape>
          <o:OLEObject Type="Embed" ProgID="Equation.DSMT4" ShapeID="_x0000_i1032" DrawAspect="Content" ObjectID="_1755166235" r:id="rId23"/>
        </w:object>
      </w:r>
      <w:r w:rsidR="00E512B9">
        <w:rPr>
          <w:rFonts w:hint="cs"/>
          <w:rtl/>
        </w:rPr>
        <w:t xml:space="preserve">  </w:t>
      </w:r>
      <w:r w:rsidR="00E512B9">
        <w:rPr>
          <w:rFonts w:ascii="Simplified Arabic" w:hAnsi="Simplified Arabic" w:cs="Simplified Arabic" w:hint="cs"/>
          <w:sz w:val="28"/>
          <w:szCs w:val="28"/>
          <w:rtl/>
        </w:rPr>
        <w:t xml:space="preserve">،  </w:t>
      </w:r>
      <w:r w:rsidR="00E512B9" w:rsidRPr="00E512B9">
        <w:rPr>
          <w:position w:val="-6"/>
        </w:rPr>
        <w:object w:dxaOrig="1340" w:dyaOrig="340">
          <v:shape id="_x0000_i1033" type="#_x0000_t75" style="width:67.6pt;height:16.9pt" o:ole="">
            <v:imagedata r:id="rId24" o:title=""/>
          </v:shape>
          <o:OLEObject Type="Embed" ProgID="Equation.DSMT4" ShapeID="_x0000_i1033" DrawAspect="Content" ObjectID="_1755166236" r:id="rId25"/>
        </w:object>
      </w:r>
    </w:p>
    <w:p w:rsidR="00A2699E" w:rsidRDefault="00A2699E" w:rsidP="00A2699E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خوارزمية إقليدس</w:t>
      </w:r>
      <w:r w:rsidR="008F550C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8E4FF3" w:rsidRDefault="00A2699E" w:rsidP="00A2699E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وجد: </w:t>
      </w:r>
      <w:r w:rsidR="00E512B9" w:rsidRPr="00A2699E">
        <w:rPr>
          <w:position w:val="-14"/>
        </w:rPr>
        <w:object w:dxaOrig="1880" w:dyaOrig="400">
          <v:shape id="_x0000_i1034" type="#_x0000_t75" style="width:94.55pt;height:20.05pt" o:ole="">
            <v:imagedata r:id="rId26" o:title=""/>
          </v:shape>
          <o:OLEObject Type="Embed" ProgID="Equation.DSMT4" ShapeID="_x0000_i1034" DrawAspect="Content" ObjectID="_1755166237" r:id="rId2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ثم </w:t>
      </w:r>
      <w:r w:rsidR="00E512B9" w:rsidRPr="00A2699E">
        <w:rPr>
          <w:position w:val="-14"/>
        </w:rPr>
        <w:object w:dxaOrig="1840" w:dyaOrig="400">
          <v:shape id="_x0000_i1035" type="#_x0000_t75" style="width:92.65pt;height:20.05pt" o:ole="">
            <v:imagedata r:id="rId28" o:title=""/>
          </v:shape>
          <o:OLEObject Type="Embed" ProgID="Equation.DSMT4" ShapeID="_x0000_i1035" DrawAspect="Content" ObjectID="_1755166238" r:id="rId29"/>
        </w:object>
      </w:r>
    </w:p>
    <w:p w:rsidR="00E512B9" w:rsidRDefault="00E512B9" w:rsidP="00E512B9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اكتب الكسر على شكل كسر غير قابل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للإختزال</w:t>
      </w:r>
      <w:proofErr w:type="spellEnd"/>
      <w:r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E512B9" w:rsidRDefault="00E512B9" w:rsidP="00DB29EA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spacing w:after="24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ماذا نقول عن العددين</w:t>
      </w:r>
      <w:r w:rsidRPr="00E512B9">
        <w:rPr>
          <w:position w:val="-6"/>
        </w:rPr>
        <w:object w:dxaOrig="440" w:dyaOrig="279">
          <v:shape id="_x0000_i1036" type="#_x0000_t75" style="width:21.9pt;height:13.75pt" o:ole="">
            <v:imagedata r:id="rId30" o:title=""/>
          </v:shape>
          <o:OLEObject Type="Embed" ProgID="Equation.DSMT4" ShapeID="_x0000_i1036" DrawAspect="Content" ObjectID="_1755166239" r:id="rId3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Pr="00E512B9">
        <w:rPr>
          <w:position w:val="-4"/>
        </w:rPr>
        <w:object w:dxaOrig="420" w:dyaOrig="260">
          <v:shape id="_x0000_i1037" type="#_x0000_t75" style="width:21.3pt;height:13.15pt" o:ole="">
            <v:imagedata r:id="rId32" o:title=""/>
          </v:shape>
          <o:OLEObject Type="Embed" ProgID="Equation.DSMT4" ShapeID="_x0000_i1037" DrawAspect="Content" ObjectID="_1755166240" r:id="rId3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؟</w:t>
      </w:r>
    </w:p>
    <w:p w:rsidR="008E4FF3" w:rsidRPr="00E512B9" w:rsidRDefault="00E512B9" w:rsidP="00E512B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="008F550C" w:rsidRP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عمليات</w:t>
      </w:r>
      <w:r w:rsidR="00633EA8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على الأعداد</w:t>
      </w:r>
      <w:r w:rsidR="008F550C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C45E09" w:rsidRPr="004E75B6" w:rsidRDefault="000E1A62" w:rsidP="00C45E0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</w:t>
      </w:r>
      <w:r w:rsidR="00C45E09" w:rsidRPr="004E75B6">
        <w:rPr>
          <w:position w:val="-4"/>
        </w:rPr>
        <w:object w:dxaOrig="260" w:dyaOrig="260">
          <v:shape id="_x0000_i1038" type="#_x0000_t75" style="width:13.15pt;height:13.15pt" o:ole="">
            <v:imagedata r:id="rId34" o:title=""/>
          </v:shape>
          <o:OLEObject Type="Embed" ProgID="Equation.DSMT4" ShapeID="_x0000_i1038" DrawAspect="Content" ObjectID="_1755166241" r:id="rId35"/>
        </w:object>
      </w:r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="00C45E09" w:rsidRPr="004E75B6">
        <w:rPr>
          <w:position w:val="-4"/>
        </w:rPr>
        <w:object w:dxaOrig="279" w:dyaOrig="260">
          <v:shape id="_x0000_i1039" type="#_x0000_t75" style="width:14.4pt;height:13.15pt" o:ole="">
            <v:imagedata r:id="rId36" o:title=""/>
          </v:shape>
          <o:OLEObject Type="Embed" ProgID="Equation.DSMT4" ShapeID="_x0000_i1039" DrawAspect="Content" ObjectID="_1755166242" r:id="rId37"/>
        </w:object>
      </w:r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 عددان حقيقيان </w:t>
      </w:r>
      <w:proofErr w:type="gramStart"/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حيث: </w:t>
      </w:r>
      <w:r w:rsidR="00C45E09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C45E09" w:rsidRPr="004E75B6">
        <w:rPr>
          <w:position w:val="-30"/>
        </w:rPr>
        <w:object w:dxaOrig="2260" w:dyaOrig="740">
          <v:shape id="_x0000_i1040" type="#_x0000_t75" style="width:113.3pt;height:36.95pt" o:ole="">
            <v:imagedata r:id="rId38" o:title=""/>
          </v:shape>
          <o:OLEObject Type="Embed" ProgID="Equation.DSMT4" ShapeID="_x0000_i1040" DrawAspect="Content" ObjectID="_1755166243" r:id="rId39"/>
        </w:object>
      </w:r>
      <w:r w:rsidR="00C45E0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End"/>
      <w:r w:rsidR="00C45E0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  </w:t>
      </w:r>
      <w:r w:rsidR="00C45E09" w:rsidRPr="004E75B6">
        <w:rPr>
          <w:position w:val="-8"/>
        </w:rPr>
        <w:object w:dxaOrig="2220" w:dyaOrig="380">
          <v:shape id="_x0000_i1041" type="#_x0000_t75" style="width:110.8pt;height:18.8pt" o:ole="">
            <v:imagedata r:id="rId40" o:title=""/>
          </v:shape>
          <o:OLEObject Type="Embed" ProgID="Equation.DSMT4" ShapeID="_x0000_i1041" DrawAspect="Content" ObjectID="_1755166244" r:id="rId41"/>
        </w:object>
      </w:r>
      <w:r w:rsidR="00C45E09">
        <w:rPr>
          <w:rFonts w:hint="cs"/>
          <w:rtl/>
        </w:rPr>
        <w:t xml:space="preserve"> </w:t>
      </w:r>
    </w:p>
    <w:p w:rsidR="00C45E09" w:rsidRPr="004E75B6" w:rsidRDefault="00C45E09" w:rsidP="00C45E09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ين أن: </w:t>
      </w:r>
      <w:r w:rsidRPr="004E75B6">
        <w:rPr>
          <w:position w:val="-26"/>
        </w:rPr>
        <w:object w:dxaOrig="700" w:dyaOrig="680">
          <v:shape id="_x0000_i1042" type="#_x0000_t75" style="width:35.05pt;height:33.8pt" o:ole="">
            <v:imagedata r:id="rId42" o:title=""/>
          </v:shape>
          <o:OLEObject Type="Embed" ProgID="Equation.DSMT4" ShapeID="_x0000_i1042" DrawAspect="Content" ObjectID="_1755166245" r:id="rId43"/>
        </w:object>
      </w:r>
      <w:r>
        <w:rPr>
          <w:rFonts w:hint="cs"/>
          <w:rtl/>
        </w:rPr>
        <w:t xml:space="preserve"> </w:t>
      </w:r>
    </w:p>
    <w:p w:rsidR="00C45E09" w:rsidRPr="004E75B6" w:rsidRDefault="00C45E09" w:rsidP="00C45E09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 w:rsidRPr="004E75B6">
        <w:rPr>
          <w:rFonts w:ascii="Simplified Arabic" w:hAnsi="Simplified Arabic" w:cs="Simplified Arabic"/>
          <w:sz w:val="28"/>
          <w:szCs w:val="28"/>
          <w:rtl/>
        </w:rPr>
        <w:t>اكتب العدد</w:t>
      </w:r>
      <w:r w:rsidRPr="004E75B6">
        <w:rPr>
          <w:rFonts w:ascii="Simplified Arabic" w:hAnsi="Simplified Arabic" w:cs="Simplified Arabic"/>
          <w:position w:val="-4"/>
          <w:sz w:val="28"/>
          <w:szCs w:val="28"/>
        </w:rPr>
        <w:object w:dxaOrig="279" w:dyaOrig="260">
          <v:shape id="_x0000_i1043" type="#_x0000_t75" style="width:14.4pt;height:13.15pt" o:ole="">
            <v:imagedata r:id="rId36" o:title=""/>
          </v:shape>
          <o:OLEObject Type="Embed" ProgID="Equation.DSMT4" ShapeID="_x0000_i1043" DrawAspect="Content" ObjectID="_1755166246" r:id="rId44"/>
        </w:object>
      </w:r>
      <w:r w:rsidRPr="004E75B6">
        <w:rPr>
          <w:rFonts w:ascii="Simplified Arabic" w:hAnsi="Simplified Arabic" w:cs="Simplified Arabic"/>
          <w:sz w:val="28"/>
          <w:szCs w:val="28"/>
          <w:rtl/>
        </w:rPr>
        <w:t xml:space="preserve"> على الشكل</w:t>
      </w:r>
      <w:r w:rsidRPr="004E75B6">
        <w:rPr>
          <w:position w:val="-8"/>
        </w:rPr>
        <w:object w:dxaOrig="999" w:dyaOrig="380">
          <v:shape id="_x0000_i1044" type="#_x0000_t75" style="width:50.1pt;height:18.8pt" o:ole="">
            <v:imagedata r:id="rId45" o:title=""/>
          </v:shape>
          <o:OLEObject Type="Embed" ProgID="Equation.DSMT4" ShapeID="_x0000_i1044" DrawAspect="Content" ObjectID="_1755166247" r:id="rId4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حيث</w:t>
      </w:r>
      <w:r w:rsidRPr="004E75B6">
        <w:rPr>
          <w:position w:val="-6"/>
        </w:rPr>
        <w:object w:dxaOrig="200" w:dyaOrig="240">
          <v:shape id="_x0000_i1045" type="#_x0000_t75" style="width:9.4pt;height:12.5pt" o:ole="">
            <v:imagedata r:id="rId47" o:title=""/>
          </v:shape>
          <o:OLEObject Type="Embed" ProgID="Equation.DSMT4" ShapeID="_x0000_i1045" DrawAspect="Content" ObjectID="_1755166248" r:id="rId4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عدد طبيعي.</w:t>
      </w:r>
    </w:p>
    <w:p w:rsidR="00C45E09" w:rsidRPr="000E1A62" w:rsidRDefault="00C45E09" w:rsidP="000E1A62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 w:rsidRPr="004E75B6">
        <w:rPr>
          <w:rFonts w:ascii="Simplified Arabic" w:hAnsi="Simplified Arabic" w:cs="Simplified Arabic"/>
          <w:sz w:val="28"/>
          <w:szCs w:val="28"/>
          <w:rtl/>
        </w:rPr>
        <w:t>اكتب العدد</w:t>
      </w:r>
      <w:r w:rsidR="000E1A62" w:rsidRPr="00235FF1">
        <w:rPr>
          <w:position w:val="-30"/>
        </w:rPr>
        <w:object w:dxaOrig="800" w:dyaOrig="760">
          <v:shape id="_x0000_i1046" type="#_x0000_t75" style="width:40.05pt;height:37.55pt" o:ole="">
            <v:imagedata r:id="rId49" o:title=""/>
          </v:shape>
          <o:OLEObject Type="Embed" ProgID="Equation.DSMT4" ShapeID="_x0000_i1046" DrawAspect="Content" ObjectID="_1755166249" r:id="rId50"/>
        </w:object>
      </w:r>
      <w:r>
        <w:rPr>
          <w:rFonts w:ascii="Simplified Arabic" w:hAnsi="Simplified Arabic" w:cs="Simplified Arabic"/>
          <w:sz w:val="28"/>
          <w:szCs w:val="28"/>
          <w:rtl/>
        </w:rPr>
        <w:t xml:space="preserve"> على </w:t>
      </w:r>
      <w:r>
        <w:rPr>
          <w:rFonts w:ascii="Simplified Arabic" w:hAnsi="Simplified Arabic" w:cs="Simplified Arabic" w:hint="cs"/>
          <w:sz w:val="28"/>
          <w:szCs w:val="28"/>
          <w:rtl/>
        </w:rPr>
        <w:t>شكل كسر مقامه عدد ناطق.</w:t>
      </w:r>
    </w:p>
    <w:p w:rsidR="00DB29EA" w:rsidRPr="00DB29EA" w:rsidRDefault="000E1A62" w:rsidP="00DB29EA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spacing w:after="240"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أنشر العبارة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 xml:space="preserve">: </w:t>
      </w:r>
      <w:r w:rsidRPr="000E1A62">
        <w:rPr>
          <w:position w:val="-20"/>
        </w:rPr>
        <w:object w:dxaOrig="1040" w:dyaOrig="580">
          <v:shape id="_x0000_i1047" type="#_x0000_t75" style="width:51.95pt;height:28.15pt" o:ole="">
            <v:imagedata r:id="rId51" o:title=""/>
          </v:shape>
          <o:OLEObject Type="Embed" ProgID="Equation.DSMT4" ShapeID="_x0000_i1047" DrawAspect="Content" ObjectID="_1755166250" r:id="rId52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  <w:proofErr w:type="gramEnd"/>
    </w:p>
    <w:p w:rsidR="00C45E09" w:rsidRDefault="00C45E09" w:rsidP="00C45E0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 w:rsidR="008F550C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="00633EA8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نشر والتحليل وحل المعادلات</w:t>
      </w:r>
      <w:r w:rsidR="00633EA8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C45E09" w:rsidRPr="00981464" w:rsidRDefault="00C45E09" w:rsidP="00C45E09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</w:rPr>
        <w:t xml:space="preserve">   </w:t>
      </w:r>
      <w:r w:rsidRPr="00981464">
        <w:rPr>
          <w:rFonts w:ascii="Simplified Arabic" w:hAnsi="Simplified Arabic" w:cs="Simplified Arabic"/>
          <w:noProof/>
          <w:sz w:val="28"/>
          <w:szCs w:val="28"/>
          <w:rtl/>
        </w:rPr>
        <w:t>نعتبر ال</w:t>
      </w:r>
      <w:r>
        <w:rPr>
          <w:rFonts w:ascii="Simplified Arabic" w:hAnsi="Simplified Arabic" w:cs="Simplified Arabic" w:hint="cs"/>
          <w:noProof/>
          <w:sz w:val="28"/>
          <w:szCs w:val="28"/>
          <w:rtl/>
        </w:rPr>
        <w:t>عبار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48" type="#_x0000_t75" style="width:30.7pt;height:18.15pt" o:ole="">
            <v:imagedata r:id="rId53" o:title=""/>
          </v:shape>
          <o:OLEObject Type="Embed" ProgID="Equation.DSMT4" ShapeID="_x0000_i1048" DrawAspect="Content" ObjectID="_1755166251" r:id="rId54"/>
        </w:object>
      </w:r>
      <w:r w:rsidRPr="00981464">
        <w:rPr>
          <w:rFonts w:ascii="Simplified Arabic" w:hAnsi="Simplified Arabic" w:cs="Simplified Arabic"/>
          <w:color w:val="0000FF"/>
          <w:sz w:val="28"/>
          <w:szCs w:val="28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حيث</w:t>
      </w:r>
      <w:r w:rsidRPr="00981464">
        <w:rPr>
          <w:rFonts w:ascii="Simplified Arabic" w:hAnsi="Simplified Arabic" w:cs="Simplified Arabic"/>
          <w:sz w:val="28"/>
          <w:szCs w:val="28"/>
          <w:rtl/>
        </w:rPr>
        <w:t xml:space="preserve">:   </w:t>
      </w:r>
      <w:r w:rsidRPr="00187590">
        <w:rPr>
          <w:rFonts w:ascii="Simplified Arabic" w:hAnsi="Simplified Arabic" w:cs="Simplified Arabic"/>
          <w:position w:val="-14"/>
          <w:sz w:val="28"/>
          <w:szCs w:val="28"/>
        </w:rPr>
        <w:object w:dxaOrig="3400" w:dyaOrig="420">
          <v:shape id="_x0000_i1049" type="#_x0000_t75" style="width:170.3pt;height:20.65pt" o:ole="">
            <v:imagedata r:id="rId55" o:title=""/>
          </v:shape>
          <o:OLEObject Type="Embed" ProgID="Equation.DSMT4" ShapeID="_x0000_i1049" DrawAspect="Content" ObjectID="_1755166252" r:id="rId56"/>
        </w:object>
      </w:r>
      <w:proofErr w:type="gramEnd"/>
      <w:r w:rsidRPr="00981464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:rsidR="00C45E09" w:rsidRPr="00981464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حسب ما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لي: 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50" type="#_x0000_t75" style="width:30.7pt;height:18.15pt" o:ole="">
            <v:imagedata r:id="rId57" o:title=""/>
          </v:shape>
          <o:OLEObject Type="Embed" ProgID="Equation.DSMT4" ShapeID="_x0000_i1050" DrawAspect="Content" ObjectID="_1755166253" r:id="rId58"/>
        </w:object>
      </w:r>
      <w:r w:rsidR="00DB29E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 w:rsidR="00DB29EA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39" w:dyaOrig="360">
          <v:shape id="_x0000_i1051" type="#_x0000_t75" style="width:31.3pt;height:18.15pt" o:ole="">
            <v:imagedata r:id="rId59" o:title=""/>
          </v:shape>
          <o:OLEObject Type="Embed" ProgID="Equation.DSMT4" ShapeID="_x0000_i1051" DrawAspect="Content" ObjectID="_1755166254" r:id="rId60"/>
        </w:object>
      </w:r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ل العبارة</w:t>
      </w:r>
      <w:r w:rsidRPr="00187590">
        <w:rPr>
          <w:rFonts w:ascii="Simplified Arabic" w:hAnsi="Simplified Arabic" w:cs="Simplified Arabic"/>
          <w:position w:val="-10"/>
          <w:sz w:val="28"/>
          <w:szCs w:val="28"/>
        </w:rPr>
        <w:object w:dxaOrig="639" w:dyaOrig="340">
          <v:shape id="_x0000_i1052" type="#_x0000_t75" style="width:31.95pt;height:16.9pt" o:ole="">
            <v:imagedata r:id="rId61" o:title=""/>
          </v:shape>
          <o:OLEObject Type="Embed" ProgID="Equation.DSMT4" ShapeID="_x0000_i1052" DrawAspect="Content" ObjectID="_1755166255" r:id="rId6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 جداء عاملين من الدرجة الأولى.</w:t>
      </w:r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نشر و بسط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عبار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53" type="#_x0000_t75" style="width:30.7pt;height:18.15pt" o:ole="">
            <v:imagedata r:id="rId53" o:title=""/>
          </v:shape>
          <o:OLEObject Type="Embed" ProgID="Equation.DSMT4" ShapeID="_x0000_i1053" DrawAspect="Content" ObjectID="_1755166256" r:id="rId6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جد قيمة المجهول</w:t>
      </w:r>
      <w:r w:rsidRPr="009E15B5">
        <w:rPr>
          <w:position w:val="-6"/>
        </w:rPr>
        <w:object w:dxaOrig="200" w:dyaOrig="220">
          <v:shape id="_x0000_i1054" type="#_x0000_t75" style="width:10pt;height:10.65pt" o:ole="">
            <v:imagedata r:id="rId64" o:title=""/>
          </v:shape>
          <o:OLEObject Type="Embed" ProgID="Equation.DSMT4" ShapeID="_x0000_i1054" DrawAspect="Content" ObjectID="_1755166257" r:id="rId65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بحيث:</w:t>
      </w:r>
      <w:r w:rsidRPr="00A71F08">
        <w:rPr>
          <w:position w:val="-6"/>
        </w:rPr>
        <w:object w:dxaOrig="1120" w:dyaOrig="279">
          <v:shape id="_x0000_i1055" type="#_x0000_t75" style="width:56.35pt;height:13.75pt" o:ole="">
            <v:imagedata r:id="rId66" o:title=""/>
          </v:shape>
          <o:OLEObject Type="Embed" ProgID="Equation.DSMT4" ShapeID="_x0000_i1055" DrawAspect="Content" ObjectID="_1755166258" r:id="rId6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</w:p>
    <w:p w:rsidR="00DB29EA" w:rsidRPr="00DB29EA" w:rsidRDefault="00DB29EA" w:rsidP="00DB29EA">
      <w:pPr>
        <w:pStyle w:val="Paragraphedeliste"/>
        <w:numPr>
          <w:ilvl w:val="0"/>
          <w:numId w:val="44"/>
        </w:numPr>
        <w:bidi/>
        <w:spacing w:after="24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 المعادلة ذات المجهول</w:t>
      </w:r>
      <w:r w:rsidRPr="00DB29EA">
        <w:rPr>
          <w:rFonts w:ascii="Simplified Arabic" w:hAnsi="Simplified Arabic" w:cs="Simplified Arabic"/>
          <w:position w:val="-6"/>
          <w:sz w:val="28"/>
          <w:szCs w:val="28"/>
        </w:rPr>
        <w:object w:dxaOrig="200" w:dyaOrig="220">
          <v:shape id="_x0000_i1056" type="#_x0000_t75" style="width:10pt;height:10.65pt" o:ole="">
            <v:imagedata r:id="rId68" o:title=""/>
          </v:shape>
          <o:OLEObject Type="Embed" ProgID="Equation.DSMT4" ShapeID="_x0000_i1056" DrawAspect="Content" ObjectID="_1755166259" r:id="rId6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التالي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DB29EA">
        <w:rPr>
          <w:rFonts w:ascii="Simplified Arabic" w:hAnsi="Simplified Arabic" w:cs="Simplified Arabic"/>
          <w:position w:val="-14"/>
          <w:sz w:val="28"/>
          <w:szCs w:val="28"/>
        </w:rPr>
        <w:object w:dxaOrig="2000" w:dyaOrig="400">
          <v:shape id="_x0000_i1057" type="#_x0000_t75" style="width:100.15pt;height:19.4pt" o:ole="">
            <v:imagedata r:id="rId70" o:title=""/>
          </v:shape>
          <o:OLEObject Type="Embed" ProgID="Equation.DSMT4" ShapeID="_x0000_i1057" DrawAspect="Content" ObjectID="_1755166260" r:id="rId71"/>
        </w:object>
      </w:r>
    </w:p>
    <w:p w:rsidR="00DB29EA" w:rsidRPr="00C45E09" w:rsidRDefault="00DB29EA" w:rsidP="00DB29EA">
      <w:pPr>
        <w:bidi/>
        <w:spacing w:after="0" w:line="276" w:lineRule="auto"/>
        <w:rPr>
          <w:rFonts w:cs="Simplified Arabic"/>
          <w:rtl/>
          <w:lang w:bidi="ar-DZ"/>
        </w:rPr>
      </w:pPr>
    </w:p>
    <w:p w:rsidR="00BB7EDD" w:rsidRPr="00840175" w:rsidRDefault="00BB7EDD" w:rsidP="00183A69">
      <w:pPr>
        <w:tabs>
          <w:tab w:val="left" w:pos="3874"/>
        </w:tabs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4294967295" distB="4294967295" distL="114300" distR="114300" simplePos="0" relativeHeight="251649536" behindDoc="0" locked="0" layoutInCell="1" allowOverlap="1" wp14:anchorId="05F020C5" wp14:editId="6825E7E0">
                <wp:simplePos x="0" y="0"/>
                <wp:positionH relativeFrom="column">
                  <wp:posOffset>113360</wp:posOffset>
                </wp:positionH>
                <wp:positionV relativeFrom="paragraph">
                  <wp:posOffset>141605</wp:posOffset>
                </wp:positionV>
                <wp:extent cx="381000" cy="0"/>
                <wp:effectExtent l="38100" t="76200" r="0" b="95250"/>
                <wp:wrapNone/>
                <wp:docPr id="17" name="Connecteur droit avec flèch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35DD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7" o:spid="_x0000_s1026" type="#_x0000_t32" style="position:absolute;margin-left:8.95pt;margin-top:11.15pt;width:30pt;height:0;flip:x;z-index:251649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" strokecolor="black [3213]" strokeweight="1.5pt">
                <v:stroke endarrow="block" joinstyle="miter"/>
                <o:lock v:ext="edit" shapetype="f"/>
              </v:shape>
            </w:pict>
          </mc:Fallback>
        </mc:AlternateConten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 </w:t>
      </w:r>
      <w:r w:rsidR="00A644B7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</w: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</w:t>
      </w:r>
      <w:r w:rsidRPr="0084017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قلب الصفحة</w:t>
      </w:r>
    </w:p>
    <w:p w:rsidR="00BB7EDD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5136" behindDoc="0" locked="0" layoutInCell="1" allowOverlap="1" wp14:anchorId="659218F6" wp14:editId="30D480E4">
            <wp:simplePos x="0" y="0"/>
            <wp:positionH relativeFrom="column">
              <wp:posOffset>1253821</wp:posOffset>
            </wp:positionH>
            <wp:positionV relativeFrom="paragraph">
              <wp:posOffset>22860</wp:posOffset>
            </wp:positionV>
            <wp:extent cx="278617" cy="213734"/>
            <wp:effectExtent l="0" t="0" r="7620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0560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6" name="Connecteur droit avec flèch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146C7" id="Connecteur droit avec flèche 16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</w:t>
      </w:r>
      <w:r w:rsidR="00DB29E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1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</w:t>
      </w:r>
      <w:r w:rsidR="00DB29E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p w:rsidR="00BB7EDD" w:rsidRPr="002A2D52" w:rsidRDefault="00BB7EDD" w:rsidP="00033FA2">
      <w:pPr>
        <w:pStyle w:val="Pieddepag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lastRenderedPageBreak/>
        <w:drawing>
          <wp:anchor distT="0" distB="0" distL="114300" distR="114300" simplePos="0" relativeHeight="251656704" behindDoc="1" locked="0" layoutInCell="1" allowOverlap="1" wp14:anchorId="169C46F9" wp14:editId="045B8472">
            <wp:simplePos x="0" y="0"/>
            <wp:positionH relativeFrom="column">
              <wp:posOffset>124791</wp:posOffset>
            </wp:positionH>
            <wp:positionV relativeFrom="paragraph">
              <wp:posOffset>60960</wp:posOffset>
            </wp:positionV>
            <wp:extent cx="257810" cy="217805"/>
            <wp:effectExtent l="19050" t="0" r="27940" b="8699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5680" behindDoc="1" locked="0" layoutInCell="1" allowOverlap="1" wp14:anchorId="45F4AF8D" wp14:editId="56FF9F85">
            <wp:simplePos x="0" y="0"/>
            <wp:positionH relativeFrom="column">
              <wp:posOffset>6298565</wp:posOffset>
            </wp:positionH>
            <wp:positionV relativeFrom="paragraph">
              <wp:posOffset>51104</wp:posOffset>
            </wp:positionV>
            <wp:extent cx="257810" cy="217805"/>
            <wp:effectExtent l="19050" t="0" r="27940" b="8699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تقويم تشخيصي لبداية السنة</w:t>
      </w:r>
      <w:r>
        <w:rPr>
          <w:rFonts w:ascii="Traditional Arabic" w:hAnsi="Traditional Arabic" w:cs="Traditional Arabic"/>
          <w:sz w:val="32"/>
          <w:szCs w:val="32"/>
          <w:rtl/>
          <w:lang w:bidi="ar-DZ"/>
        </w:rPr>
        <w:t>/</w:t>
      </w:r>
      <w:r w:rsidR="00C45E09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جذع مشترك علوم وتكنولوجيا</w:t>
      </w:r>
    </w:p>
    <w:p w:rsidR="00BF4DC4" w:rsidRDefault="00BF4DC4" w:rsidP="00BF4DC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BF4DC4" w:rsidRDefault="008F550C" w:rsidP="00BF4DC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 w:rsidR="00BF4DC4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خام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="00BF4DC4"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حل جملة معادلتين</w:t>
      </w:r>
      <w:r w:rsidR="00BF4DC4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BF4DC4" w:rsidRPr="00DB29EA" w:rsidRDefault="00C14741" w:rsidP="00C14741">
      <w:pPr>
        <w:pStyle w:val="Paragraphedeliste"/>
        <w:numPr>
          <w:ilvl w:val="0"/>
          <w:numId w:val="47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ل الجملة </w:t>
      </w:r>
      <w:r w:rsidR="00BF4DC4">
        <w:rPr>
          <w:rFonts w:ascii="Simplified Arabic" w:hAnsi="Simplified Arabic" w:cs="Simplified Arabic" w:hint="cs"/>
          <w:sz w:val="28"/>
          <w:szCs w:val="28"/>
          <w:rtl/>
        </w:rPr>
        <w:t>التالية</w:t>
      </w:r>
      <w:r w:rsidR="00BF4DC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C14741">
        <w:rPr>
          <w:rFonts w:ascii="Simplified Arabic" w:hAnsi="Simplified Arabic" w:cs="Simplified Arabic"/>
          <w:position w:val="-32"/>
          <w:sz w:val="28"/>
          <w:szCs w:val="28"/>
        </w:rPr>
        <w:object w:dxaOrig="1500" w:dyaOrig="780">
          <v:shape id="_x0000_i1058" type="#_x0000_t75" style="width:75.15pt;height:37.55pt" o:ole="">
            <v:imagedata r:id="rId73" o:title=""/>
          </v:shape>
          <o:OLEObject Type="Embed" ProgID="Equation.DSMT4" ShapeID="_x0000_i1058" DrawAspect="Content" ObjectID="_1755166261" r:id="rId74"/>
        </w:object>
      </w:r>
    </w:p>
    <w:p w:rsidR="00BF4DC4" w:rsidRDefault="002876F8" w:rsidP="002876F8">
      <w:pPr>
        <w:pStyle w:val="Pieddepage"/>
        <w:numPr>
          <w:ilvl w:val="0"/>
          <w:numId w:val="47"/>
        </w:numPr>
        <w:tabs>
          <w:tab w:val="clear" w:pos="4536"/>
          <w:tab w:val="clear" w:pos="9072"/>
          <w:tab w:val="left" w:pos="3874"/>
        </w:tabs>
        <w:bidi/>
        <w:spacing w:after="24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ل المتراجحة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تالية: </w:t>
      </w:r>
      <w:r w:rsidR="0058701E" w:rsidRPr="00A71F08">
        <w:rPr>
          <w:position w:val="-6"/>
        </w:rPr>
        <w:object w:dxaOrig="1700" w:dyaOrig="279">
          <v:shape id="_x0000_i1079" type="#_x0000_t75" style="width:85.15pt;height:13.75pt" o:ole="">
            <v:imagedata r:id="rId75" o:title=""/>
          </v:shape>
          <o:OLEObject Type="Embed" ProgID="Equation.DSMT4" ShapeID="_x0000_i1079" DrawAspect="Content" ObjectID="_1755166262" r:id="rId7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م مثل حلولها بيانيا.</w:t>
      </w:r>
      <w:bookmarkStart w:id="0" w:name="_GoBack"/>
      <w:bookmarkEnd w:id="0"/>
    </w:p>
    <w:p w:rsidR="002876F8" w:rsidRDefault="002876F8" w:rsidP="002876F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ساد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دالة التآلفية</w:t>
      </w:r>
      <w:r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BF4DC4" w:rsidRDefault="002876F8" w:rsidP="002876F8">
      <w:pPr>
        <w:pStyle w:val="Pieddepage"/>
        <w:numPr>
          <w:ilvl w:val="0"/>
          <w:numId w:val="48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ين عبارة الدالة التآلفية</w:t>
      </w:r>
      <w:r w:rsidRPr="002876F8">
        <w:rPr>
          <w:rFonts w:ascii="Simplified Arabic" w:hAnsi="Simplified Arabic" w:cs="Simplified Arabic"/>
          <w:position w:val="-10"/>
          <w:sz w:val="28"/>
          <w:szCs w:val="28"/>
        </w:rPr>
        <w:object w:dxaOrig="260" w:dyaOrig="340">
          <v:shape id="_x0000_i1060" type="#_x0000_t75" style="width:13.15pt;height:16.3pt" o:ole="">
            <v:imagedata r:id="rId77" o:title=""/>
          </v:shape>
          <o:OLEObject Type="Embed" ProgID="Equation.DSMT4" ShapeID="_x0000_i1060" DrawAspect="Content" ObjectID="_1755166263" r:id="rId7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يث: </w:t>
      </w:r>
      <w:r w:rsidRPr="002876F8">
        <w:rPr>
          <w:rFonts w:ascii="Simplified Arabic" w:hAnsi="Simplified Arabic" w:cs="Simplified Arabic"/>
          <w:position w:val="-14"/>
          <w:sz w:val="28"/>
          <w:szCs w:val="28"/>
        </w:rPr>
        <w:object w:dxaOrig="900" w:dyaOrig="400">
          <v:shape id="_x0000_i1061" type="#_x0000_t75" style="width:45.1pt;height:19.4pt" o:ole="">
            <v:imagedata r:id="rId79" o:title=""/>
          </v:shape>
          <o:OLEObject Type="Embed" ProgID="Equation.DSMT4" ShapeID="_x0000_i1061" DrawAspect="Content" ObjectID="_1755166264" r:id="rId8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2876F8">
        <w:rPr>
          <w:rFonts w:ascii="Simplified Arabic" w:hAnsi="Simplified Arabic" w:cs="Simplified Arabic"/>
          <w:position w:val="-14"/>
          <w:sz w:val="28"/>
          <w:szCs w:val="28"/>
        </w:rPr>
        <w:object w:dxaOrig="1140" w:dyaOrig="400">
          <v:shape id="_x0000_i1062" type="#_x0000_t75" style="width:56.95pt;height:19.4pt" o:ole="">
            <v:imagedata r:id="rId81" o:title=""/>
          </v:shape>
          <o:OLEObject Type="Embed" ProgID="Equation.DSMT4" ShapeID="_x0000_i1062" DrawAspect="Content" ObjectID="_1755166265" r:id="rId82"/>
        </w:object>
      </w:r>
    </w:p>
    <w:p w:rsidR="00F5212D" w:rsidRDefault="00F5212D" w:rsidP="00F5212D">
      <w:pPr>
        <w:pStyle w:val="Pieddepage"/>
        <w:numPr>
          <w:ilvl w:val="0"/>
          <w:numId w:val="48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مستوي منسوب إلى معلم متعامد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متجانس</w:t>
      </w:r>
      <w:r w:rsidRPr="00337898">
        <w:rPr>
          <w:rFonts w:ascii="Simplified Arabic" w:hAnsi="Simplified Arabic" w:cs="Simplified Arabic"/>
          <w:position w:val="-12"/>
          <w:sz w:val="28"/>
          <w:szCs w:val="28"/>
        </w:rPr>
        <w:object w:dxaOrig="900" w:dyaOrig="440">
          <v:shape id="_x0000_i1063" type="#_x0000_t75" style="width:45.1pt;height:21.9pt" o:ole="">
            <v:imagedata r:id="rId83" o:title=""/>
          </v:shape>
          <o:OLEObject Type="Embed" ProgID="Equation.DSMT4" ShapeID="_x0000_i1063" DrawAspect="Content" ObjectID="_1755166266" r:id="rId8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2876F8" w:rsidRDefault="00F5212D" w:rsidP="00F5212D">
      <w:pPr>
        <w:pStyle w:val="Pieddepage"/>
        <w:tabs>
          <w:tab w:val="clear" w:pos="4536"/>
          <w:tab w:val="clear" w:pos="9072"/>
          <w:tab w:val="left" w:pos="3874"/>
        </w:tabs>
        <w:bidi/>
        <w:spacing w:after="240"/>
        <w:ind w:left="72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ـــ </w:t>
      </w:r>
      <w:r w:rsidR="002876F8">
        <w:rPr>
          <w:rFonts w:ascii="Simplified Arabic" w:hAnsi="Simplified Arabic" w:cs="Simplified Arabic" w:hint="cs"/>
          <w:sz w:val="28"/>
          <w:szCs w:val="28"/>
          <w:rtl/>
        </w:rPr>
        <w:t>مثل الدالة التآلفية</w:t>
      </w:r>
      <w:r w:rsidR="002876F8" w:rsidRPr="002876F8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260">
          <v:shape id="_x0000_i1064" type="#_x0000_t75" style="width:11.9pt;height:12.5pt" o:ole="">
            <v:imagedata r:id="rId85" o:title=""/>
          </v:shape>
          <o:OLEObject Type="Embed" ProgID="Equation.DSMT4" ShapeID="_x0000_i1064" DrawAspect="Content" ObjectID="_1755166267" r:id="rId86"/>
        </w:object>
      </w:r>
      <w:r w:rsidR="002876F8">
        <w:rPr>
          <w:rFonts w:ascii="Simplified Arabic" w:hAnsi="Simplified Arabic" w:cs="Simplified Arabic" w:hint="cs"/>
          <w:sz w:val="28"/>
          <w:szCs w:val="28"/>
          <w:rtl/>
        </w:rPr>
        <w:t xml:space="preserve"> بيانيا حيث: </w:t>
      </w:r>
      <w:r w:rsidR="002876F8" w:rsidRPr="002876F8">
        <w:rPr>
          <w:rFonts w:ascii="Simplified Arabic" w:hAnsi="Simplified Arabic" w:cs="Simplified Arabic"/>
          <w:position w:val="-14"/>
          <w:sz w:val="28"/>
          <w:szCs w:val="28"/>
        </w:rPr>
        <w:object w:dxaOrig="1640" w:dyaOrig="400">
          <v:shape id="_x0000_i1065" type="#_x0000_t75" style="width:82pt;height:19.4pt" o:ole="">
            <v:imagedata r:id="rId87" o:title=""/>
          </v:shape>
          <o:OLEObject Type="Embed" ProgID="Equation.DSMT4" ShapeID="_x0000_i1065" DrawAspect="Content" ObjectID="_1755166268" r:id="rId88"/>
        </w:object>
      </w:r>
    </w:p>
    <w:p w:rsidR="002876F8" w:rsidRDefault="002876F8" w:rsidP="002876F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ساد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7B6D86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تعليم النق</w:t>
      </w:r>
      <w:r w:rsidR="00F5212D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ط في معلم</w:t>
      </w:r>
      <w:r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8F550C" w:rsidRDefault="008F550C" w:rsidP="008F550C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المستوي منسوب إلى معلم متعامد و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متجانس</w:t>
      </w:r>
      <w:r w:rsidRPr="00337898">
        <w:rPr>
          <w:rFonts w:ascii="Simplified Arabic" w:hAnsi="Simplified Arabic" w:cs="Simplified Arabic"/>
          <w:position w:val="-12"/>
          <w:sz w:val="28"/>
          <w:szCs w:val="28"/>
        </w:rPr>
        <w:object w:dxaOrig="900" w:dyaOrig="440">
          <v:shape id="_x0000_i1066" type="#_x0000_t75" style="width:45.1pt;height:21.9pt" o:ole="">
            <v:imagedata r:id="rId83" o:title=""/>
          </v:shape>
          <o:OLEObject Type="Embed" ProgID="Equation.DSMT4" ShapeID="_x0000_i1066" DrawAspect="Content" ObjectID="_1755166269" r:id="rId8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.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نعتبر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النقط</w:t>
      </w:r>
      <w:r w:rsidR="00F5212D" w:rsidRPr="00F5212D">
        <w:rPr>
          <w:rFonts w:ascii="Simplified Arabic" w:hAnsi="Simplified Arabic" w:cs="Simplified Arabic"/>
          <w:position w:val="-14"/>
          <w:sz w:val="28"/>
          <w:szCs w:val="28"/>
        </w:rPr>
        <w:object w:dxaOrig="1040" w:dyaOrig="420">
          <v:shape id="_x0000_i1067" type="#_x0000_t75" style="width:51.95pt;height:21.3pt" o:ole="">
            <v:imagedata r:id="rId90" o:title=""/>
          </v:shape>
          <o:OLEObject Type="Embed" ProgID="Equation.DSMT4" ShapeID="_x0000_i1067" DrawAspect="Content" ObjectID="_1755166270" r:id="rId9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</w:t>
      </w:r>
      <w:r w:rsidR="00F5212D" w:rsidRPr="00F5212D">
        <w:rPr>
          <w:rFonts w:ascii="Simplified Arabic" w:hAnsi="Simplified Arabic" w:cs="Simplified Arabic"/>
          <w:position w:val="-14"/>
          <w:sz w:val="28"/>
          <w:szCs w:val="28"/>
        </w:rPr>
        <w:object w:dxaOrig="999" w:dyaOrig="420">
          <v:shape id="_x0000_i1068" type="#_x0000_t75" style="width:50.1pt;height:21.3pt" o:ole="">
            <v:imagedata r:id="rId92" o:title=""/>
          </v:shape>
          <o:OLEObject Type="Embed" ProgID="Equation.DSMT4" ShapeID="_x0000_i1068" DrawAspect="Content" ObjectID="_1755166271" r:id="rId9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proofErr w:type="gramEnd"/>
      <w:r w:rsidRPr="00843877">
        <w:rPr>
          <w:rFonts w:ascii="Simplified Arabic" w:hAnsi="Simplified Arabic" w:cs="Simplified Arabic"/>
          <w:position w:val="-14"/>
          <w:sz w:val="28"/>
          <w:szCs w:val="28"/>
        </w:rPr>
        <w:object w:dxaOrig="880" w:dyaOrig="420">
          <v:shape id="_x0000_i1069" type="#_x0000_t75" style="width:43.2pt;height:21.3pt" o:ole="">
            <v:imagedata r:id="rId94" o:title=""/>
          </v:shape>
          <o:OLEObject Type="Embed" ProgID="Equation.DSMT4" ShapeID="_x0000_i1069" DrawAspect="Content" ObjectID="_1755166272" r:id="rId95"/>
        </w:object>
      </w:r>
    </w:p>
    <w:p w:rsidR="00F5212D" w:rsidRDefault="00F5212D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علم في المعلم السابق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نقط: </w:t>
      </w:r>
      <w:r w:rsidRPr="00F5212D">
        <w:rPr>
          <w:rFonts w:ascii="Simplified Arabic" w:hAnsi="Simplified Arabic" w:cs="Simplified Arabic"/>
          <w:position w:val="-4"/>
          <w:sz w:val="28"/>
          <w:szCs w:val="28"/>
        </w:rPr>
        <w:object w:dxaOrig="260" w:dyaOrig="279">
          <v:shape id="_x0000_i1070" type="#_x0000_t75" style="width:13.15pt;height:14.4pt" o:ole="">
            <v:imagedata r:id="rId96" o:title=""/>
          </v:shape>
          <o:OLEObject Type="Embed" ProgID="Equation.DSMT4" ShapeID="_x0000_i1070" DrawAspect="Content" ObjectID="_1755166273" r:id="rId9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F5212D">
        <w:rPr>
          <w:rFonts w:ascii="Simplified Arabic" w:hAnsi="Simplified Arabic" w:cs="Simplified Arabic"/>
          <w:position w:val="-4"/>
          <w:sz w:val="28"/>
          <w:szCs w:val="28"/>
        </w:rPr>
        <w:object w:dxaOrig="260" w:dyaOrig="279">
          <v:shape id="_x0000_i1071" type="#_x0000_t75" style="width:13.15pt;height:14.4pt" o:ole="">
            <v:imagedata r:id="rId98" o:title=""/>
          </v:shape>
          <o:OLEObject Type="Embed" ProgID="Equation.DSMT4" ShapeID="_x0000_i1071" DrawAspect="Content" ObjectID="_1755166274" r:id="rId9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r w:rsidRPr="00F5212D">
        <w:rPr>
          <w:rFonts w:ascii="Simplified Arabic" w:hAnsi="Simplified Arabic" w:cs="Simplified Arabic"/>
          <w:position w:val="-6"/>
          <w:sz w:val="28"/>
          <w:szCs w:val="28"/>
        </w:rPr>
        <w:object w:dxaOrig="260" w:dyaOrig="300">
          <v:shape id="_x0000_i1072" type="#_x0000_t75" style="width:13.15pt;height:15.05pt" o:ole="">
            <v:imagedata r:id="rId100" o:title=""/>
          </v:shape>
          <o:OLEObject Type="Embed" ProgID="Equation.DSMT4" ShapeID="_x0000_i1072" DrawAspect="Content" ObjectID="_1755166275" r:id="rId101"/>
        </w:object>
      </w:r>
    </w:p>
    <w:p w:rsidR="008F550C" w:rsidRPr="001158FC" w:rsidRDefault="00F5212D" w:rsidP="00F5212D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وجد الأطوال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60" w:dyaOrig="360">
          <v:shape id="_x0000_i1073" type="#_x0000_t75" style="width:23.15pt;height:17.55pt" o:ole="">
            <v:imagedata r:id="rId102" o:title=""/>
          </v:shape>
          <o:OLEObject Type="Embed" ProgID="Equation.DSMT4" ShapeID="_x0000_i1073" DrawAspect="Content" ObjectID="_1755166276" r:id="rId103"/>
        </w:object>
      </w:r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99" w:dyaOrig="360">
          <v:shape id="_x0000_i1074" type="#_x0000_t75" style="width:25.05pt;height:17.55pt" o:ole="">
            <v:imagedata r:id="rId104" o:title=""/>
          </v:shape>
          <o:OLEObject Type="Embed" ProgID="Equation.DSMT4" ShapeID="_x0000_i1074" DrawAspect="Content" ObjectID="_1755166277" r:id="rId105"/>
        </w:object>
      </w:r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60" w:dyaOrig="360">
          <v:shape id="_x0000_i1075" type="#_x0000_t75" style="width:23.15pt;height:17.55pt" o:ole="">
            <v:imagedata r:id="rId106" o:title=""/>
          </v:shape>
          <o:OLEObject Type="Embed" ProgID="Equation.DSMT4" ShapeID="_x0000_i1075" DrawAspect="Content" ObjectID="_1755166278" r:id="rId107"/>
        </w:object>
      </w:r>
    </w:p>
    <w:p w:rsidR="008F550C" w:rsidRPr="009F4352" w:rsidRDefault="008F550C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 نوع</w:t>
      </w:r>
      <w:r w:rsidRPr="009F435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9F435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ثلث</w:t>
      </w:r>
      <w:r w:rsidRPr="00062316">
        <w:rPr>
          <w:position w:val="-6"/>
        </w:rPr>
        <w:object w:dxaOrig="700" w:dyaOrig="300">
          <v:shape id="_x0000_i1076" type="#_x0000_t75" style="width:35.05pt;height:15.05pt" o:ole="">
            <v:imagedata r:id="rId108" o:title=""/>
          </v:shape>
          <o:OLEObject Type="Embed" ProgID="Equation.DSMT4" ShapeID="_x0000_i1076" DrawAspect="Content" ObjectID="_1755166279" r:id="rId10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؟</w:t>
      </w:r>
      <w:proofErr w:type="gramEnd"/>
    </w:p>
    <w:p w:rsidR="008F550C" w:rsidRDefault="008F550C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وجد احداثيات منتصف القطعة المستقيمة</w:t>
      </w:r>
      <w:r w:rsidRPr="009F4352">
        <w:rPr>
          <w:position w:val="-14"/>
        </w:rPr>
        <w:object w:dxaOrig="700" w:dyaOrig="420">
          <v:shape id="_x0000_i1077" type="#_x0000_t75" style="width:35.05pt;height:21.3pt" o:ole="">
            <v:imagedata r:id="rId110" o:title=""/>
          </v:shape>
          <o:OLEObject Type="Embed" ProgID="Equation.DSMT4" ShapeID="_x0000_i1077" DrawAspect="Content" ObjectID="_1755166280" r:id="rId111"/>
        </w:object>
      </w:r>
      <w:r w:rsidR="00F5212D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742FFB" w:rsidRPr="008F550C" w:rsidRDefault="00742FFB" w:rsidP="00742FFB">
      <w:pPr>
        <w:bidi/>
        <w:spacing w:after="0" w:line="240" w:lineRule="auto"/>
        <w:ind w:right="-794"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</w:p>
    <w:p w:rsidR="00D823DD" w:rsidRPr="00742FFB" w:rsidRDefault="00D823DD" w:rsidP="00D823DD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val="en-US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BB7EDD" w:rsidRPr="00574946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3088" behindDoc="0" locked="0" layoutInCell="1" allowOverlap="1" wp14:anchorId="014BE1CC" wp14:editId="57220F8C">
            <wp:simplePos x="0" y="0"/>
            <wp:positionH relativeFrom="column">
              <wp:posOffset>1110919</wp:posOffset>
            </wp:positionH>
            <wp:positionV relativeFrom="paragraph">
              <wp:posOffset>40640</wp:posOffset>
            </wp:positionV>
            <wp:extent cx="278617" cy="213734"/>
            <wp:effectExtent l="0" t="0" r="762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1584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5" name="Connecteur droit avec flèch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CBE892" id="Connecteur droit avec flèche 15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                                </w:t>
      </w:r>
      <w:r w:rsidR="00BB7EDD"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</w:t>
      </w:r>
      <w:r w:rsidR="00BB7ED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Pr="0050759E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sectPr w:rsidR="00BB7EDD" w:rsidRPr="00574946" w:rsidSect="00A76BA2">
      <w:pgSz w:w="11906" w:h="16838"/>
      <w:pgMar w:top="426" w:right="720" w:bottom="567" w:left="720" w:header="680" w:footer="68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757A5"/>
    <w:multiLevelType w:val="hybridMultilevel"/>
    <w:tmpl w:val="74DC9404"/>
    <w:lvl w:ilvl="0" w:tplc="C59CAE5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54D7E"/>
    <w:multiLevelType w:val="hybridMultilevel"/>
    <w:tmpl w:val="F014F0D8"/>
    <w:lvl w:ilvl="0" w:tplc="23DE549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3C715A"/>
    <w:multiLevelType w:val="hybridMultilevel"/>
    <w:tmpl w:val="D5942A66"/>
    <w:lvl w:ilvl="0" w:tplc="ED824D2A">
      <w:start w:val="1"/>
      <w:numFmt w:val="decimal"/>
      <w:lvlText w:val="%1)"/>
      <w:lvlJc w:val="left"/>
      <w:pPr>
        <w:ind w:left="765" w:hanging="360"/>
      </w:pPr>
      <w:rPr>
        <w:rFonts w:ascii="Simplified Arabic" w:hAnsi="Simplified Arabic" w:cs="Simplified Arabic" w:hint="default"/>
        <w:sz w:val="32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05B06811"/>
    <w:multiLevelType w:val="hybridMultilevel"/>
    <w:tmpl w:val="90E4DD08"/>
    <w:lvl w:ilvl="0" w:tplc="2B163F7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/>
        <w:bCs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3B3182"/>
    <w:multiLevelType w:val="hybridMultilevel"/>
    <w:tmpl w:val="FA788336"/>
    <w:lvl w:ilvl="0" w:tplc="1E5CF86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E4933"/>
    <w:multiLevelType w:val="hybridMultilevel"/>
    <w:tmpl w:val="B4DCCAF4"/>
    <w:lvl w:ilvl="0" w:tplc="875E9CC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502F44"/>
    <w:multiLevelType w:val="hybridMultilevel"/>
    <w:tmpl w:val="D35C2A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92487A"/>
    <w:multiLevelType w:val="hybridMultilevel"/>
    <w:tmpl w:val="CE0E9966"/>
    <w:lvl w:ilvl="0" w:tplc="5532DFA0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7D3297"/>
    <w:multiLevelType w:val="hybridMultilevel"/>
    <w:tmpl w:val="F014F0D8"/>
    <w:lvl w:ilvl="0" w:tplc="23DE549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B5369C"/>
    <w:multiLevelType w:val="hybridMultilevel"/>
    <w:tmpl w:val="7A2ED080"/>
    <w:lvl w:ilvl="0" w:tplc="3DA8AA5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045CDA"/>
    <w:multiLevelType w:val="hybridMultilevel"/>
    <w:tmpl w:val="34B0C082"/>
    <w:lvl w:ilvl="0" w:tplc="BD5E6C1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4D4313"/>
    <w:multiLevelType w:val="hybridMultilevel"/>
    <w:tmpl w:val="BA921DE6"/>
    <w:lvl w:ilvl="0" w:tplc="6ECE38F2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3229E9"/>
    <w:multiLevelType w:val="hybridMultilevel"/>
    <w:tmpl w:val="98A214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1043F6"/>
    <w:multiLevelType w:val="hybridMultilevel"/>
    <w:tmpl w:val="4DB2001A"/>
    <w:lvl w:ilvl="0" w:tplc="49CA412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BE3B59"/>
    <w:multiLevelType w:val="hybridMultilevel"/>
    <w:tmpl w:val="5A387BD4"/>
    <w:lvl w:ilvl="0" w:tplc="14485C46">
      <w:start w:val="5"/>
      <w:numFmt w:val="arabicAlpha"/>
      <w:lvlText w:val="%1)"/>
      <w:lvlJc w:val="left"/>
      <w:pPr>
        <w:ind w:left="138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">
    <w:nsid w:val="37557C31"/>
    <w:multiLevelType w:val="hybridMultilevel"/>
    <w:tmpl w:val="6F7C5226"/>
    <w:lvl w:ilvl="0" w:tplc="4558BD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F32C18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12287E"/>
    <w:multiLevelType w:val="hybridMultilevel"/>
    <w:tmpl w:val="88FCA4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210803"/>
    <w:multiLevelType w:val="hybridMultilevel"/>
    <w:tmpl w:val="E5BE2AB0"/>
    <w:lvl w:ilvl="0" w:tplc="ECC2511E">
      <w:start w:val="1"/>
      <w:numFmt w:val="arabicAlpha"/>
      <w:lvlText w:val="%1)"/>
      <w:lvlJc w:val="left"/>
      <w:pPr>
        <w:ind w:left="102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>
    <w:nsid w:val="3C695438"/>
    <w:multiLevelType w:val="hybridMultilevel"/>
    <w:tmpl w:val="5B88E032"/>
    <w:lvl w:ilvl="0" w:tplc="608422F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7333A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A743F"/>
    <w:multiLevelType w:val="hybridMultilevel"/>
    <w:tmpl w:val="9AF06EFC"/>
    <w:lvl w:ilvl="0" w:tplc="3A98430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3306E4"/>
    <w:multiLevelType w:val="hybridMultilevel"/>
    <w:tmpl w:val="EFFC56E2"/>
    <w:lvl w:ilvl="0" w:tplc="B718B99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0C7B35"/>
    <w:multiLevelType w:val="hybridMultilevel"/>
    <w:tmpl w:val="0C487AC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7B2742"/>
    <w:multiLevelType w:val="hybridMultilevel"/>
    <w:tmpl w:val="8686549E"/>
    <w:lvl w:ilvl="0" w:tplc="C7708652">
      <w:start w:val="1"/>
      <w:numFmt w:val="decimal"/>
      <w:lvlText w:val="%1)"/>
      <w:lvlJc w:val="left"/>
      <w:pPr>
        <w:ind w:left="7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3" w:hanging="360"/>
      </w:pPr>
    </w:lvl>
    <w:lvl w:ilvl="2" w:tplc="040C001B" w:tentative="1">
      <w:start w:val="1"/>
      <w:numFmt w:val="lowerRoman"/>
      <w:lvlText w:val="%3."/>
      <w:lvlJc w:val="right"/>
      <w:pPr>
        <w:ind w:left="2143" w:hanging="180"/>
      </w:pPr>
    </w:lvl>
    <w:lvl w:ilvl="3" w:tplc="040C000F" w:tentative="1">
      <w:start w:val="1"/>
      <w:numFmt w:val="decimal"/>
      <w:lvlText w:val="%4."/>
      <w:lvlJc w:val="left"/>
      <w:pPr>
        <w:ind w:left="2863" w:hanging="360"/>
      </w:pPr>
    </w:lvl>
    <w:lvl w:ilvl="4" w:tplc="040C0019" w:tentative="1">
      <w:start w:val="1"/>
      <w:numFmt w:val="lowerLetter"/>
      <w:lvlText w:val="%5."/>
      <w:lvlJc w:val="left"/>
      <w:pPr>
        <w:ind w:left="3583" w:hanging="360"/>
      </w:pPr>
    </w:lvl>
    <w:lvl w:ilvl="5" w:tplc="040C001B" w:tentative="1">
      <w:start w:val="1"/>
      <w:numFmt w:val="lowerRoman"/>
      <w:lvlText w:val="%6."/>
      <w:lvlJc w:val="right"/>
      <w:pPr>
        <w:ind w:left="4303" w:hanging="180"/>
      </w:pPr>
    </w:lvl>
    <w:lvl w:ilvl="6" w:tplc="040C000F" w:tentative="1">
      <w:start w:val="1"/>
      <w:numFmt w:val="decimal"/>
      <w:lvlText w:val="%7."/>
      <w:lvlJc w:val="left"/>
      <w:pPr>
        <w:ind w:left="5023" w:hanging="360"/>
      </w:pPr>
    </w:lvl>
    <w:lvl w:ilvl="7" w:tplc="040C0019" w:tentative="1">
      <w:start w:val="1"/>
      <w:numFmt w:val="lowerLetter"/>
      <w:lvlText w:val="%8."/>
      <w:lvlJc w:val="left"/>
      <w:pPr>
        <w:ind w:left="5743" w:hanging="360"/>
      </w:pPr>
    </w:lvl>
    <w:lvl w:ilvl="8" w:tplc="040C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6">
    <w:nsid w:val="44CA4E54"/>
    <w:multiLevelType w:val="hybridMultilevel"/>
    <w:tmpl w:val="231672FA"/>
    <w:lvl w:ilvl="0" w:tplc="543841B4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A8578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219564B"/>
    <w:multiLevelType w:val="hybridMultilevel"/>
    <w:tmpl w:val="788E6B50"/>
    <w:lvl w:ilvl="0" w:tplc="6C1275B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B005E0"/>
    <w:multiLevelType w:val="hybridMultilevel"/>
    <w:tmpl w:val="C9CE5E5E"/>
    <w:lvl w:ilvl="0" w:tplc="901E3A8C">
      <w:start w:val="8"/>
      <w:numFmt w:val="arabicAlpha"/>
      <w:lvlText w:val="%1)"/>
      <w:lvlJc w:val="left"/>
      <w:pPr>
        <w:ind w:left="174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31">
    <w:nsid w:val="5A681DE0"/>
    <w:multiLevelType w:val="hybridMultilevel"/>
    <w:tmpl w:val="C8CA86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760474"/>
    <w:multiLevelType w:val="hybridMultilevel"/>
    <w:tmpl w:val="2D986E22"/>
    <w:lvl w:ilvl="0" w:tplc="7D024C4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5722E3"/>
    <w:multiLevelType w:val="hybridMultilevel"/>
    <w:tmpl w:val="DBEED5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43260F"/>
    <w:multiLevelType w:val="hybridMultilevel"/>
    <w:tmpl w:val="27FE89B8"/>
    <w:lvl w:ilvl="0" w:tplc="EDF0AFEC">
      <w:start w:val="1"/>
      <w:numFmt w:val="decimal"/>
      <w:lvlText w:val="%1)"/>
      <w:lvlJc w:val="left"/>
      <w:pPr>
        <w:ind w:left="525" w:hanging="360"/>
      </w:pPr>
      <w:rPr>
        <w:rFonts w:eastAsiaTheme="minorEastAsia" w:cs="Simplified Arabic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6">
    <w:nsid w:val="69373CD0"/>
    <w:multiLevelType w:val="hybridMultilevel"/>
    <w:tmpl w:val="AA0E7A38"/>
    <w:lvl w:ilvl="0" w:tplc="1872441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3801F1"/>
    <w:multiLevelType w:val="hybridMultilevel"/>
    <w:tmpl w:val="088C5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083642"/>
    <w:multiLevelType w:val="hybridMultilevel"/>
    <w:tmpl w:val="2E0CE7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7155DE"/>
    <w:multiLevelType w:val="hybridMultilevel"/>
    <w:tmpl w:val="1A1AC806"/>
    <w:lvl w:ilvl="0" w:tplc="1E9A4D4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B756F2"/>
    <w:multiLevelType w:val="hybridMultilevel"/>
    <w:tmpl w:val="7D6AF294"/>
    <w:lvl w:ilvl="0" w:tplc="040C000F">
      <w:start w:val="1"/>
      <w:numFmt w:val="decimal"/>
      <w:lvlText w:val="%1."/>
      <w:lvlJc w:val="left"/>
      <w:pPr>
        <w:ind w:left="804" w:hanging="360"/>
      </w:pPr>
    </w:lvl>
    <w:lvl w:ilvl="1" w:tplc="040C0019" w:tentative="1">
      <w:start w:val="1"/>
      <w:numFmt w:val="lowerLetter"/>
      <w:lvlText w:val="%2."/>
      <w:lvlJc w:val="left"/>
      <w:pPr>
        <w:ind w:left="1524" w:hanging="360"/>
      </w:pPr>
    </w:lvl>
    <w:lvl w:ilvl="2" w:tplc="040C001B" w:tentative="1">
      <w:start w:val="1"/>
      <w:numFmt w:val="lowerRoman"/>
      <w:lvlText w:val="%3."/>
      <w:lvlJc w:val="right"/>
      <w:pPr>
        <w:ind w:left="2244" w:hanging="180"/>
      </w:pPr>
    </w:lvl>
    <w:lvl w:ilvl="3" w:tplc="040C000F" w:tentative="1">
      <w:start w:val="1"/>
      <w:numFmt w:val="decimal"/>
      <w:lvlText w:val="%4."/>
      <w:lvlJc w:val="left"/>
      <w:pPr>
        <w:ind w:left="2964" w:hanging="360"/>
      </w:pPr>
    </w:lvl>
    <w:lvl w:ilvl="4" w:tplc="040C0019" w:tentative="1">
      <w:start w:val="1"/>
      <w:numFmt w:val="lowerLetter"/>
      <w:lvlText w:val="%5."/>
      <w:lvlJc w:val="left"/>
      <w:pPr>
        <w:ind w:left="3684" w:hanging="360"/>
      </w:pPr>
    </w:lvl>
    <w:lvl w:ilvl="5" w:tplc="040C001B" w:tentative="1">
      <w:start w:val="1"/>
      <w:numFmt w:val="lowerRoman"/>
      <w:lvlText w:val="%6."/>
      <w:lvlJc w:val="right"/>
      <w:pPr>
        <w:ind w:left="4404" w:hanging="180"/>
      </w:pPr>
    </w:lvl>
    <w:lvl w:ilvl="6" w:tplc="040C000F" w:tentative="1">
      <w:start w:val="1"/>
      <w:numFmt w:val="decimal"/>
      <w:lvlText w:val="%7."/>
      <w:lvlJc w:val="left"/>
      <w:pPr>
        <w:ind w:left="5124" w:hanging="360"/>
      </w:pPr>
    </w:lvl>
    <w:lvl w:ilvl="7" w:tplc="040C0019" w:tentative="1">
      <w:start w:val="1"/>
      <w:numFmt w:val="lowerLetter"/>
      <w:lvlText w:val="%8."/>
      <w:lvlJc w:val="left"/>
      <w:pPr>
        <w:ind w:left="5844" w:hanging="360"/>
      </w:pPr>
    </w:lvl>
    <w:lvl w:ilvl="8" w:tplc="040C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42">
    <w:nsid w:val="727249E7"/>
    <w:multiLevelType w:val="hybridMultilevel"/>
    <w:tmpl w:val="6C02F0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2725B48"/>
    <w:multiLevelType w:val="hybridMultilevel"/>
    <w:tmpl w:val="23A6076C"/>
    <w:lvl w:ilvl="0" w:tplc="32869BBA">
      <w:start w:val="1"/>
      <w:numFmt w:val="decimal"/>
      <w:lvlText w:val="%1)"/>
      <w:lvlJc w:val="left"/>
      <w:pPr>
        <w:ind w:left="660" w:hanging="360"/>
      </w:pPr>
      <w:rPr>
        <w:rFonts w:ascii="Simplified Arabic" w:hAnsi="Simplified Arabic" w:cs="Simplified Arabic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DD5CE9"/>
    <w:multiLevelType w:val="hybridMultilevel"/>
    <w:tmpl w:val="996A07E8"/>
    <w:lvl w:ilvl="0" w:tplc="A0184B7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6F26B4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265DA1"/>
    <w:multiLevelType w:val="hybridMultilevel"/>
    <w:tmpl w:val="5322D828"/>
    <w:lvl w:ilvl="0" w:tplc="156E988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F6A4725"/>
    <w:multiLevelType w:val="hybridMultilevel"/>
    <w:tmpl w:val="B31E1E54"/>
    <w:lvl w:ilvl="0" w:tplc="BD225748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2"/>
  </w:num>
  <w:num w:numId="3">
    <w:abstractNumId w:val="8"/>
  </w:num>
  <w:num w:numId="4">
    <w:abstractNumId w:val="14"/>
  </w:num>
  <w:num w:numId="5">
    <w:abstractNumId w:val="29"/>
  </w:num>
  <w:num w:numId="6">
    <w:abstractNumId w:val="46"/>
  </w:num>
  <w:num w:numId="7">
    <w:abstractNumId w:val="27"/>
  </w:num>
  <w:num w:numId="8">
    <w:abstractNumId w:val="34"/>
  </w:num>
  <w:num w:numId="9">
    <w:abstractNumId w:val="13"/>
  </w:num>
  <w:num w:numId="10">
    <w:abstractNumId w:val="18"/>
  </w:num>
  <w:num w:numId="11">
    <w:abstractNumId w:val="38"/>
  </w:num>
  <w:num w:numId="12">
    <w:abstractNumId w:val="3"/>
  </w:num>
  <w:num w:numId="13">
    <w:abstractNumId w:val="25"/>
  </w:num>
  <w:num w:numId="14">
    <w:abstractNumId w:val="47"/>
  </w:num>
  <w:num w:numId="15">
    <w:abstractNumId w:val="16"/>
  </w:num>
  <w:num w:numId="16">
    <w:abstractNumId w:val="42"/>
  </w:num>
  <w:num w:numId="17">
    <w:abstractNumId w:val="31"/>
  </w:num>
  <w:num w:numId="18">
    <w:abstractNumId w:val="41"/>
  </w:num>
  <w:num w:numId="19">
    <w:abstractNumId w:val="24"/>
  </w:num>
  <w:num w:numId="20">
    <w:abstractNumId w:val="4"/>
  </w:num>
  <w:num w:numId="21">
    <w:abstractNumId w:val="20"/>
  </w:num>
  <w:num w:numId="22">
    <w:abstractNumId w:val="2"/>
  </w:num>
  <w:num w:numId="23">
    <w:abstractNumId w:val="17"/>
  </w:num>
  <w:num w:numId="24">
    <w:abstractNumId w:val="21"/>
  </w:num>
  <w:num w:numId="25">
    <w:abstractNumId w:val="10"/>
  </w:num>
  <w:num w:numId="26">
    <w:abstractNumId w:val="22"/>
  </w:num>
  <w:num w:numId="27">
    <w:abstractNumId w:val="26"/>
  </w:num>
  <w:num w:numId="28">
    <w:abstractNumId w:val="28"/>
  </w:num>
  <w:num w:numId="29">
    <w:abstractNumId w:val="45"/>
  </w:num>
  <w:num w:numId="30">
    <w:abstractNumId w:val="23"/>
  </w:num>
  <w:num w:numId="31">
    <w:abstractNumId w:val="7"/>
  </w:num>
  <w:num w:numId="32">
    <w:abstractNumId w:val="6"/>
  </w:num>
  <w:num w:numId="33">
    <w:abstractNumId w:val="43"/>
  </w:num>
  <w:num w:numId="34">
    <w:abstractNumId w:val="37"/>
  </w:num>
  <w:num w:numId="35">
    <w:abstractNumId w:val="19"/>
  </w:num>
  <w:num w:numId="36">
    <w:abstractNumId w:val="15"/>
  </w:num>
  <w:num w:numId="37">
    <w:abstractNumId w:val="30"/>
  </w:num>
  <w:num w:numId="38">
    <w:abstractNumId w:val="36"/>
  </w:num>
  <w:num w:numId="39">
    <w:abstractNumId w:val="11"/>
  </w:num>
  <w:num w:numId="40">
    <w:abstractNumId w:val="39"/>
  </w:num>
  <w:num w:numId="41">
    <w:abstractNumId w:val="35"/>
  </w:num>
  <w:num w:numId="42">
    <w:abstractNumId w:val="1"/>
  </w:num>
  <w:num w:numId="43">
    <w:abstractNumId w:val="44"/>
  </w:num>
  <w:num w:numId="44">
    <w:abstractNumId w:val="12"/>
  </w:num>
  <w:num w:numId="45">
    <w:abstractNumId w:val="5"/>
  </w:num>
  <w:num w:numId="46">
    <w:abstractNumId w:val="9"/>
  </w:num>
  <w:num w:numId="47">
    <w:abstractNumId w:val="0"/>
  </w:num>
  <w:num w:numId="48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EDD"/>
    <w:rsid w:val="00000AFF"/>
    <w:rsid w:val="00003D21"/>
    <w:rsid w:val="00005D57"/>
    <w:rsid w:val="00011F4A"/>
    <w:rsid w:val="00033FA2"/>
    <w:rsid w:val="000647AA"/>
    <w:rsid w:val="000703CF"/>
    <w:rsid w:val="000936E9"/>
    <w:rsid w:val="000D6C98"/>
    <w:rsid w:val="000E1A62"/>
    <w:rsid w:val="000F01FC"/>
    <w:rsid w:val="000F0CD6"/>
    <w:rsid w:val="0013122C"/>
    <w:rsid w:val="00141CA1"/>
    <w:rsid w:val="0014723A"/>
    <w:rsid w:val="00175069"/>
    <w:rsid w:val="00183A69"/>
    <w:rsid w:val="00192D28"/>
    <w:rsid w:val="001A4669"/>
    <w:rsid w:val="001B2A98"/>
    <w:rsid w:val="001C4A39"/>
    <w:rsid w:val="00234EA1"/>
    <w:rsid w:val="00245722"/>
    <w:rsid w:val="00246E2B"/>
    <w:rsid w:val="0026280C"/>
    <w:rsid w:val="002876F8"/>
    <w:rsid w:val="002B265F"/>
    <w:rsid w:val="002B3532"/>
    <w:rsid w:val="002B35B2"/>
    <w:rsid w:val="002C2E38"/>
    <w:rsid w:val="003028FE"/>
    <w:rsid w:val="00386BD6"/>
    <w:rsid w:val="00391D1F"/>
    <w:rsid w:val="00397030"/>
    <w:rsid w:val="003B40D5"/>
    <w:rsid w:val="003B5CEB"/>
    <w:rsid w:val="003C6D42"/>
    <w:rsid w:val="003E220B"/>
    <w:rsid w:val="00462CCE"/>
    <w:rsid w:val="004712F1"/>
    <w:rsid w:val="004760AC"/>
    <w:rsid w:val="00492091"/>
    <w:rsid w:val="00493F53"/>
    <w:rsid w:val="004A167B"/>
    <w:rsid w:val="004C33D2"/>
    <w:rsid w:val="005208B8"/>
    <w:rsid w:val="00533674"/>
    <w:rsid w:val="00535277"/>
    <w:rsid w:val="00547606"/>
    <w:rsid w:val="0057074C"/>
    <w:rsid w:val="00573D0A"/>
    <w:rsid w:val="00575E41"/>
    <w:rsid w:val="0058032A"/>
    <w:rsid w:val="00581CC1"/>
    <w:rsid w:val="0058701E"/>
    <w:rsid w:val="00592D26"/>
    <w:rsid w:val="0059302F"/>
    <w:rsid w:val="005940E3"/>
    <w:rsid w:val="005C1DB6"/>
    <w:rsid w:val="005C3034"/>
    <w:rsid w:val="005E0E02"/>
    <w:rsid w:val="005E58C7"/>
    <w:rsid w:val="00633EA8"/>
    <w:rsid w:val="00647D3A"/>
    <w:rsid w:val="00653420"/>
    <w:rsid w:val="0066660D"/>
    <w:rsid w:val="006922E6"/>
    <w:rsid w:val="006A0114"/>
    <w:rsid w:val="006E2743"/>
    <w:rsid w:val="006E4C8D"/>
    <w:rsid w:val="00711C06"/>
    <w:rsid w:val="00737435"/>
    <w:rsid w:val="00742FFB"/>
    <w:rsid w:val="007A6585"/>
    <w:rsid w:val="007B6D86"/>
    <w:rsid w:val="007D7B81"/>
    <w:rsid w:val="008001A7"/>
    <w:rsid w:val="00850D7D"/>
    <w:rsid w:val="00872834"/>
    <w:rsid w:val="00875C0B"/>
    <w:rsid w:val="008B35D2"/>
    <w:rsid w:val="008C7B6B"/>
    <w:rsid w:val="008D3F64"/>
    <w:rsid w:val="008D41FB"/>
    <w:rsid w:val="008E4FF3"/>
    <w:rsid w:val="008F550C"/>
    <w:rsid w:val="009004EF"/>
    <w:rsid w:val="0091516E"/>
    <w:rsid w:val="00915B03"/>
    <w:rsid w:val="00916C51"/>
    <w:rsid w:val="0092750D"/>
    <w:rsid w:val="009437BB"/>
    <w:rsid w:val="009637E2"/>
    <w:rsid w:val="00977124"/>
    <w:rsid w:val="009B12DA"/>
    <w:rsid w:val="009C1E40"/>
    <w:rsid w:val="00A0704C"/>
    <w:rsid w:val="00A2699E"/>
    <w:rsid w:val="00A644B7"/>
    <w:rsid w:val="00A756FC"/>
    <w:rsid w:val="00A76BA2"/>
    <w:rsid w:val="00A862F7"/>
    <w:rsid w:val="00AA0476"/>
    <w:rsid w:val="00AB1CC6"/>
    <w:rsid w:val="00B417CE"/>
    <w:rsid w:val="00B4471D"/>
    <w:rsid w:val="00B56240"/>
    <w:rsid w:val="00B67C7E"/>
    <w:rsid w:val="00B817AD"/>
    <w:rsid w:val="00B83880"/>
    <w:rsid w:val="00B94323"/>
    <w:rsid w:val="00BA4EC9"/>
    <w:rsid w:val="00BB7EDD"/>
    <w:rsid w:val="00BD6E0E"/>
    <w:rsid w:val="00BD73A4"/>
    <w:rsid w:val="00BF1973"/>
    <w:rsid w:val="00BF4DC4"/>
    <w:rsid w:val="00C14741"/>
    <w:rsid w:val="00C23472"/>
    <w:rsid w:val="00C40052"/>
    <w:rsid w:val="00C45E09"/>
    <w:rsid w:val="00C61B64"/>
    <w:rsid w:val="00C64A69"/>
    <w:rsid w:val="00C914D1"/>
    <w:rsid w:val="00CB7E13"/>
    <w:rsid w:val="00D541E3"/>
    <w:rsid w:val="00D70404"/>
    <w:rsid w:val="00D823DD"/>
    <w:rsid w:val="00DB29EA"/>
    <w:rsid w:val="00DF345C"/>
    <w:rsid w:val="00E15DFB"/>
    <w:rsid w:val="00E178F1"/>
    <w:rsid w:val="00E26063"/>
    <w:rsid w:val="00E47163"/>
    <w:rsid w:val="00E476E1"/>
    <w:rsid w:val="00E512B9"/>
    <w:rsid w:val="00E606AE"/>
    <w:rsid w:val="00E947F6"/>
    <w:rsid w:val="00EF51DB"/>
    <w:rsid w:val="00EF7F77"/>
    <w:rsid w:val="00F21517"/>
    <w:rsid w:val="00F31D00"/>
    <w:rsid w:val="00F5212D"/>
    <w:rsid w:val="00F6781F"/>
    <w:rsid w:val="00FC6C3F"/>
    <w:rsid w:val="00FD59AF"/>
    <w:rsid w:val="00FF3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  <w15:chartTrackingRefBased/>
  <w15:docId w15:val="{B5EB7CD9-F882-467F-89F1-404B344A2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BB7EDD"/>
  </w:style>
  <w:style w:type="paragraph" w:styleId="Pieddepage">
    <w:name w:val="footer"/>
    <w:basedOn w:val="Normal"/>
    <w:link w:val="Pieddepag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BB7EDD"/>
  </w:style>
  <w:style w:type="paragraph" w:styleId="Paragraphedeliste">
    <w:name w:val="List Paragraph"/>
    <w:basedOn w:val="Normal"/>
    <w:uiPriority w:val="34"/>
    <w:qFormat/>
    <w:rsid w:val="00BB7EDD"/>
    <w:pPr>
      <w:ind w:left="720"/>
      <w:contextualSpacing/>
    </w:pPr>
  </w:style>
  <w:style w:type="table" w:styleId="Grilledutableau">
    <w:name w:val="Table Grid"/>
    <w:basedOn w:val="TableauNormal"/>
    <w:uiPriority w:val="59"/>
    <w:rsid w:val="00BB7E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A01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A01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image" Target="media/image2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0C73AC-D998-4241-9626-E6E03D333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6</TotalTime>
  <Pages>2</Pages>
  <Words>527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xccon</dc:creator>
  <cp:keywords/>
  <dc:description/>
  <cp:lastModifiedBy>foxccon</cp:lastModifiedBy>
  <cp:revision>70</cp:revision>
  <cp:lastPrinted>2023-09-02T12:21:00Z</cp:lastPrinted>
  <dcterms:created xsi:type="dcterms:W3CDTF">2023-04-28T22:00:00Z</dcterms:created>
  <dcterms:modified xsi:type="dcterms:W3CDTF">2023-09-02T12:21:00Z</dcterms:modified>
</cp:coreProperties>
</file>